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47D8" w:rsidRPr="00A347D8" w:rsidRDefault="00DD6ED4" w:rsidP="00DD6ED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7D8">
        <w:rPr>
          <w:rFonts w:ascii="Times New Roman" w:hAnsi="Times New Roman" w:cs="Times New Roman"/>
          <w:b/>
          <w:sz w:val="28"/>
          <w:szCs w:val="28"/>
        </w:rPr>
        <w:t>MA TRẬN  ĐỀ THI HỌC KÌ II - VẬT LÍ 11</w:t>
      </w:r>
      <w:r w:rsidR="003E5732" w:rsidRPr="00A347D8">
        <w:rPr>
          <w:rFonts w:ascii="Times New Roman" w:hAnsi="Times New Roman" w:cs="Times New Roman"/>
          <w:b/>
          <w:sz w:val="28"/>
          <w:szCs w:val="28"/>
        </w:rPr>
        <w:t xml:space="preserve"> - NĂM HỌ</w:t>
      </w:r>
      <w:r w:rsidR="00C37A74" w:rsidRPr="00A347D8">
        <w:rPr>
          <w:rFonts w:ascii="Times New Roman" w:hAnsi="Times New Roman" w:cs="Times New Roman"/>
          <w:b/>
          <w:sz w:val="28"/>
          <w:szCs w:val="28"/>
        </w:rPr>
        <w:t>C 2020</w:t>
      </w:r>
      <w:r w:rsidR="003E5732" w:rsidRPr="00A347D8">
        <w:rPr>
          <w:rFonts w:ascii="Times New Roman" w:hAnsi="Times New Roman" w:cs="Times New Roman"/>
          <w:b/>
          <w:sz w:val="28"/>
          <w:szCs w:val="28"/>
        </w:rPr>
        <w:t xml:space="preserve"> - 20</w:t>
      </w:r>
      <w:r w:rsidR="00C37A74" w:rsidRPr="00A347D8">
        <w:rPr>
          <w:rFonts w:ascii="Times New Roman" w:hAnsi="Times New Roman" w:cs="Times New Roman"/>
          <w:b/>
          <w:sz w:val="28"/>
          <w:szCs w:val="28"/>
        </w:rPr>
        <w:t>21</w:t>
      </w:r>
    </w:p>
    <w:p w:rsidR="00A347D8" w:rsidRDefault="00A347D8" w:rsidP="00A347D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Nội dung đề thi: </w:t>
      </w:r>
    </w:p>
    <w:p w:rsidR="00A347D8" w:rsidRDefault="00A347D8" w:rsidP="00A347D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 Thuộc phần kiến thức các chương: 4, 5</w:t>
      </w:r>
      <w:r w:rsidR="00822BF5">
        <w:rPr>
          <w:rFonts w:ascii="Times New Roman" w:hAnsi="Times New Roman" w:cs="Times New Roman"/>
          <w:b/>
          <w:sz w:val="28"/>
          <w:szCs w:val="28"/>
        </w:rPr>
        <w:t>, 6, 7 - giới hạn hết bài 29 (Thấu kính</w:t>
      </w:r>
      <w:r>
        <w:rPr>
          <w:rFonts w:ascii="Times New Roman" w:hAnsi="Times New Roman" w:cs="Times New Roman"/>
          <w:b/>
          <w:sz w:val="28"/>
          <w:szCs w:val="28"/>
        </w:rPr>
        <w:t>).</w:t>
      </w:r>
    </w:p>
    <w:p w:rsidR="00A347D8" w:rsidRDefault="00A347D8" w:rsidP="00A347D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Ma trận đề thi: </w:t>
      </w:r>
    </w:p>
    <w:p w:rsidR="00A347D8" w:rsidRPr="00A347D8" w:rsidRDefault="00A347D8" w:rsidP="00DD6ED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7D8">
        <w:rPr>
          <w:rFonts w:ascii="Times New Roman" w:hAnsi="Times New Roman" w:cs="Times New Roman"/>
          <w:b/>
          <w:sz w:val="28"/>
          <w:szCs w:val="28"/>
        </w:rPr>
        <w:t>I. PHẦN TRẮC NGHIỆM (</w:t>
      </w:r>
      <w:r w:rsidR="0025590C">
        <w:rPr>
          <w:rFonts w:ascii="Times New Roman" w:hAnsi="Times New Roman" w:cs="Times New Roman"/>
          <w:b/>
          <w:sz w:val="28"/>
          <w:szCs w:val="28"/>
        </w:rPr>
        <w:t xml:space="preserve"> 24 câu - </w:t>
      </w:r>
      <w:r w:rsidRPr="00A347D8">
        <w:rPr>
          <w:rFonts w:ascii="Times New Roman" w:hAnsi="Times New Roman" w:cs="Times New Roman"/>
          <w:b/>
          <w:sz w:val="28"/>
          <w:szCs w:val="28"/>
        </w:rPr>
        <w:t>8 điểm)</w:t>
      </w:r>
    </w:p>
    <w:tbl>
      <w:tblPr>
        <w:tblpPr w:leftFromText="180" w:rightFromText="180" w:vertAnchor="page" w:horzAnchor="margin" w:tblpXSpec="center" w:tblpY="3181"/>
        <w:tblW w:w="10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15"/>
        <w:gridCol w:w="3129"/>
        <w:gridCol w:w="1843"/>
        <w:gridCol w:w="1559"/>
        <w:gridCol w:w="1276"/>
        <w:gridCol w:w="996"/>
      </w:tblGrid>
      <w:tr w:rsidR="00A347D8" w:rsidRPr="00311A6F" w:rsidTr="00822BF5">
        <w:tc>
          <w:tcPr>
            <w:tcW w:w="1515" w:type="dxa"/>
            <w:vMerge w:val="restart"/>
            <w:vAlign w:val="center"/>
          </w:tcPr>
          <w:p w:rsidR="00A347D8" w:rsidRPr="00311A6F" w:rsidRDefault="00A347D8" w:rsidP="00A347D8">
            <w:pPr>
              <w:ind w:right="-62"/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Tên Chủ đề</w:t>
            </w:r>
          </w:p>
        </w:tc>
        <w:tc>
          <w:tcPr>
            <w:tcW w:w="3129" w:type="dxa"/>
            <w:vMerge w:val="restart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Nhận biết</w:t>
            </w:r>
          </w:p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  <w:t>(Cấp độ 1)</w:t>
            </w:r>
          </w:p>
        </w:tc>
        <w:tc>
          <w:tcPr>
            <w:tcW w:w="1843" w:type="dxa"/>
            <w:vMerge w:val="restart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  <w:t>(Cấp độ 2)</w:t>
            </w:r>
          </w:p>
        </w:tc>
        <w:tc>
          <w:tcPr>
            <w:tcW w:w="2835" w:type="dxa"/>
            <w:gridSpan w:val="2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996" w:type="dxa"/>
            <w:vMerge w:val="restart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ộng</w:t>
            </w:r>
          </w:p>
        </w:tc>
      </w:tr>
      <w:tr w:rsidR="00A347D8" w:rsidRPr="00311A6F" w:rsidTr="00822BF5">
        <w:tc>
          <w:tcPr>
            <w:tcW w:w="1515" w:type="dxa"/>
            <w:vMerge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3129" w:type="dxa"/>
            <w:vMerge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843" w:type="dxa"/>
            <w:vMerge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Cấp độ thấp</w:t>
            </w:r>
          </w:p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  <w:t>(Cấp độ 3)</w:t>
            </w:r>
          </w:p>
        </w:tc>
        <w:tc>
          <w:tcPr>
            <w:tcW w:w="1276" w:type="dxa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nl-NL"/>
              </w:rPr>
              <w:t>Cấp độ cao</w:t>
            </w:r>
          </w:p>
          <w:p w:rsidR="00A347D8" w:rsidRPr="00311A6F" w:rsidRDefault="00A347D8" w:rsidP="00A347D8">
            <w:pPr>
              <w:jc w:val="center"/>
              <w:rPr>
                <w:rFonts w:ascii="Times New Roman" w:eastAsia="TimesNewRomanPS-BoldMT" w:hAnsi="Times New Roman" w:cs="Times New Roman"/>
                <w:i/>
                <w:spacing w:val="-6"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i/>
                <w:sz w:val="24"/>
                <w:szCs w:val="24"/>
                <w:lang w:val="nl-NL"/>
              </w:rPr>
              <w:t>(Cấp độ 4)</w:t>
            </w:r>
          </w:p>
        </w:tc>
        <w:tc>
          <w:tcPr>
            <w:tcW w:w="996" w:type="dxa"/>
            <w:vMerge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A347D8" w:rsidRPr="00311A6F" w:rsidTr="00822BF5">
        <w:trPr>
          <w:trHeight w:val="2013"/>
        </w:trPr>
        <w:tc>
          <w:tcPr>
            <w:tcW w:w="1515" w:type="dxa"/>
            <w:vAlign w:val="center"/>
          </w:tcPr>
          <w:p w:rsidR="00A347D8" w:rsidRPr="00311A6F" w:rsidRDefault="00A347D8" w:rsidP="00A347D8">
            <w:pPr>
              <w:pStyle w:val="bai"/>
              <w:spacing w:before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Ừ TRƯỜNG - CẢM ỨNG ĐIỆN TỪ</w:t>
            </w:r>
          </w:p>
        </w:tc>
        <w:tc>
          <w:tcPr>
            <w:tcW w:w="3129" w:type="dxa"/>
          </w:tcPr>
          <w:p w:rsidR="00A347D8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Công thức tính B, F, f.</w:t>
            </w:r>
          </w:p>
          <w:p w:rsidR="00A347D8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Từ thông - suất điện động cảm ứng - định luật Len xơ.</w:t>
            </w:r>
          </w:p>
          <w:p w:rsidR="00A347D8" w:rsidRPr="00311A6F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- Hiện tượng tự cảm - Biểu thức tính e, L. </w:t>
            </w:r>
          </w:p>
        </w:tc>
        <w:tc>
          <w:tcPr>
            <w:tcW w:w="1843" w:type="dxa"/>
          </w:tcPr>
          <w:p w:rsidR="00A347D8" w:rsidRPr="00311A6F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Bài tập vận dụng: tính: B, f, , F, e</w:t>
            </w:r>
            <w:r>
              <w:rPr>
                <w:rFonts w:ascii="Times New Roman" w:hAnsi="Times New Roman"/>
                <w:vertAlign w:val="subscript"/>
                <w:lang w:val="nl-NL"/>
              </w:rPr>
              <w:t>c</w:t>
            </w:r>
            <w:r>
              <w:rPr>
                <w:rFonts w:ascii="Times New Roman" w:hAnsi="Times New Roman"/>
                <w:lang w:val="nl-NL"/>
              </w:rPr>
              <w:t xml:space="preserve">, </w:t>
            </w:r>
            <w:r w:rsidRPr="00F56F4B">
              <w:rPr>
                <w:rFonts w:ascii="Times New Roman" w:hAnsi="Times New Roman"/>
                <w:position w:val="-4"/>
                <w:lang w:val="nl-NL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pt" o:ole="">
                  <v:imagedata r:id="rId6" o:title=""/>
                </v:shape>
                <o:OLEObject Type="Embed" ProgID="Equation.DSMT4" ShapeID="_x0000_i1025" DrawAspect="Content" ObjectID="_1680348065" r:id="rId7"/>
              </w:object>
            </w:r>
            <w:r>
              <w:rPr>
                <w:rFonts w:ascii="Times New Roman" w:hAnsi="Times New Roman"/>
                <w:lang w:val="nl-NL"/>
              </w:rPr>
              <w:t>, L.</w:t>
            </w:r>
          </w:p>
        </w:tc>
        <w:tc>
          <w:tcPr>
            <w:tcW w:w="1559" w:type="dxa"/>
          </w:tcPr>
          <w:p w:rsidR="00A347D8" w:rsidRPr="00311A6F" w:rsidRDefault="00A347D8" w:rsidP="00A347D8">
            <w:pPr>
              <w:pStyle w:val="bangtxt"/>
              <w:spacing w:before="40" w:line="240" w:lineRule="auto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76" w:type="dxa"/>
          </w:tcPr>
          <w:p w:rsidR="00A347D8" w:rsidRPr="00311A6F" w:rsidRDefault="00A347D8" w:rsidP="00A347D8">
            <w:pPr>
              <w:pStyle w:val="bangtxt"/>
              <w:spacing w:before="40" w:line="240" w:lineRule="auto"/>
              <w:rPr>
                <w:rFonts w:ascii="Times New Roman" w:hAnsi="Times New Roman"/>
                <w:lang w:val="nl-NL" w:eastAsia="zh-CN"/>
              </w:rPr>
            </w:pPr>
          </w:p>
        </w:tc>
        <w:tc>
          <w:tcPr>
            <w:tcW w:w="99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A347D8" w:rsidRPr="00311A6F" w:rsidTr="00822BF5">
        <w:trPr>
          <w:trHeight w:val="318"/>
        </w:trPr>
        <w:tc>
          <w:tcPr>
            <w:tcW w:w="1515" w:type="dxa"/>
            <w:vAlign w:val="center"/>
          </w:tcPr>
          <w:p w:rsidR="00A347D8" w:rsidRPr="00311A6F" w:rsidRDefault="00A347D8" w:rsidP="00822BF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 xml:space="preserve">Số câu </w:t>
            </w:r>
            <w:r w:rsidR="00822BF5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>9</w:t>
            </w:r>
          </w:p>
        </w:tc>
        <w:tc>
          <w:tcPr>
            <w:tcW w:w="3129" w:type="dxa"/>
          </w:tcPr>
          <w:p w:rsidR="00A347D8" w:rsidRPr="00311A6F" w:rsidRDefault="00A347D8" w:rsidP="00822BF5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6</w:t>
            </w:r>
            <w:r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843" w:type="dxa"/>
          </w:tcPr>
          <w:p w:rsidR="00A347D8" w:rsidRPr="00311A6F" w:rsidRDefault="00822BF5" w:rsidP="00A347D8">
            <w:pP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3</w:t>
            </w:r>
            <w:r w:rsidR="00A347D8"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559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96" w:type="dxa"/>
          </w:tcPr>
          <w:p w:rsidR="00A347D8" w:rsidRPr="0091656F" w:rsidRDefault="00822BF5" w:rsidP="00A347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9</w:t>
            </w:r>
            <w:r w:rsidR="00A347D8" w:rsidRPr="0091656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câu</w:t>
            </w:r>
          </w:p>
        </w:tc>
      </w:tr>
      <w:tr w:rsidR="00A347D8" w:rsidRPr="00311A6F" w:rsidTr="00822BF5">
        <w:tc>
          <w:tcPr>
            <w:tcW w:w="1515" w:type="dxa"/>
            <w:vAlign w:val="center"/>
          </w:tcPr>
          <w:p w:rsidR="00A347D8" w:rsidRPr="007E7713" w:rsidRDefault="00A347D8" w:rsidP="00A347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7E7713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ÚC XẠ ÁNH SÁNG</w:t>
            </w:r>
          </w:p>
        </w:tc>
        <w:tc>
          <w:tcPr>
            <w:tcW w:w="3129" w:type="dxa"/>
          </w:tcPr>
          <w:p w:rsidR="00A347D8" w:rsidRDefault="00A347D8" w:rsidP="00A347D8">
            <w:pPr>
              <w:pStyle w:val="bangtxt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Định nghĩa khúc xạ, phản xạ toàn phần.</w:t>
            </w:r>
          </w:p>
          <w:p w:rsidR="00A347D8" w:rsidRPr="00311A6F" w:rsidRDefault="00A347D8" w:rsidP="00A347D8">
            <w:pPr>
              <w:pStyle w:val="bangtxt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Biểu thức: định luật, góc giới hạn. </w:t>
            </w:r>
          </w:p>
        </w:tc>
        <w:tc>
          <w:tcPr>
            <w:tcW w:w="1843" w:type="dxa"/>
          </w:tcPr>
          <w:p w:rsidR="00A347D8" w:rsidRPr="0038413D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- Áp dụng: định luật khúc xạ, góc giới hạn.... </w:t>
            </w:r>
          </w:p>
        </w:tc>
        <w:tc>
          <w:tcPr>
            <w:tcW w:w="1559" w:type="dxa"/>
          </w:tcPr>
          <w:p w:rsidR="00A347D8" w:rsidRPr="00311A6F" w:rsidRDefault="00822BF5" w:rsidP="00A347D8">
            <w:pPr>
              <w:jc w:val="both"/>
              <w:rPr>
                <w:rFonts w:ascii="Times New Roman" w:eastAsia="TimesNewRomanPS-BoldMT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nl-NL"/>
              </w:rPr>
              <w:t>Tính góc lệch</w:t>
            </w:r>
          </w:p>
        </w:tc>
        <w:tc>
          <w:tcPr>
            <w:tcW w:w="127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9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A347D8" w:rsidRPr="00311A6F" w:rsidTr="00822BF5">
        <w:tc>
          <w:tcPr>
            <w:tcW w:w="1515" w:type="dxa"/>
            <w:vAlign w:val="center"/>
          </w:tcPr>
          <w:p w:rsidR="00A347D8" w:rsidRPr="00311A6F" w:rsidRDefault="00A347D8" w:rsidP="00822BF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>Số</w:t>
            </w:r>
            <w:r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 xml:space="preserve"> câu </w:t>
            </w:r>
            <w:r w:rsidR="00822BF5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>8</w:t>
            </w:r>
          </w:p>
        </w:tc>
        <w:tc>
          <w:tcPr>
            <w:tcW w:w="3129" w:type="dxa"/>
          </w:tcPr>
          <w:p w:rsidR="00A347D8" w:rsidRPr="00311A6F" w:rsidRDefault="0025590C" w:rsidP="00A347D8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4</w:t>
            </w:r>
            <w:r w:rsidR="00A347D8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</w:t>
            </w:r>
            <w:r w:rsidR="00A347D8"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câu</w:t>
            </w:r>
          </w:p>
        </w:tc>
        <w:tc>
          <w:tcPr>
            <w:tcW w:w="1843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2</w:t>
            </w:r>
            <w:r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559" w:type="dxa"/>
          </w:tcPr>
          <w:p w:rsidR="00A347D8" w:rsidRPr="00311A6F" w:rsidRDefault="00822BF5" w:rsidP="00A347D8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 câu</w:t>
            </w:r>
          </w:p>
        </w:tc>
        <w:tc>
          <w:tcPr>
            <w:tcW w:w="1276" w:type="dxa"/>
          </w:tcPr>
          <w:p w:rsidR="00A347D8" w:rsidRPr="00311A6F" w:rsidRDefault="00A347D8" w:rsidP="00A347D8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96" w:type="dxa"/>
          </w:tcPr>
          <w:p w:rsidR="00A347D8" w:rsidRPr="0091656F" w:rsidRDefault="00822BF5" w:rsidP="00A347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7</w:t>
            </w:r>
            <w:r w:rsidR="00A347D8" w:rsidRPr="0091656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câu</w:t>
            </w:r>
          </w:p>
        </w:tc>
      </w:tr>
      <w:tr w:rsidR="00A347D8" w:rsidRPr="00311A6F" w:rsidTr="00822BF5">
        <w:tc>
          <w:tcPr>
            <w:tcW w:w="1515" w:type="dxa"/>
            <w:vAlign w:val="center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ẤU KÍNH - LĂNG KÍNH</w:t>
            </w:r>
          </w:p>
        </w:tc>
        <w:tc>
          <w:tcPr>
            <w:tcW w:w="3129" w:type="dxa"/>
          </w:tcPr>
          <w:p w:rsidR="00A347D8" w:rsidRPr="00900C10" w:rsidRDefault="00A347D8" w:rsidP="00A347D8">
            <w:pPr>
              <w:pStyle w:val="bangtxt"/>
              <w:rPr>
                <w:rFonts w:ascii="Times New Roman" w:hAnsi="Times New Roman"/>
                <w:iCs/>
                <w:lang w:val="nl-NL"/>
              </w:rPr>
            </w:pPr>
            <w:r>
              <w:rPr>
                <w:rFonts w:ascii="Times New Roman" w:hAnsi="Times New Roman"/>
                <w:iCs/>
                <w:lang w:val="nl-NL"/>
              </w:rPr>
              <w:t xml:space="preserve">- Các công thức: vị trí, độ tụ, số phóng đại, đặc điểm tia sáng qua lăng kính. </w:t>
            </w:r>
          </w:p>
        </w:tc>
        <w:tc>
          <w:tcPr>
            <w:tcW w:w="1843" w:type="dxa"/>
          </w:tcPr>
          <w:p w:rsidR="00A347D8" w:rsidRPr="00900C10" w:rsidRDefault="00A347D8" w:rsidP="00A347D8">
            <w:pPr>
              <w:pStyle w:val="bangtx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Áp dụng công thức: tính d; d</w:t>
            </w:r>
            <w:r>
              <w:rPr>
                <w:rFonts w:ascii="Times New Roman" w:hAnsi="Times New Roman"/>
                <w:vertAlign w:val="superscript"/>
                <w:lang w:val="nl-NL"/>
              </w:rPr>
              <w:t>’</w:t>
            </w:r>
            <w:r>
              <w:rPr>
                <w:rFonts w:ascii="Times New Roman" w:hAnsi="Times New Roman"/>
                <w:lang w:val="nl-NL"/>
              </w:rPr>
              <w:t xml:space="preserve">; f; k.... </w:t>
            </w:r>
          </w:p>
        </w:tc>
        <w:tc>
          <w:tcPr>
            <w:tcW w:w="1559" w:type="dxa"/>
          </w:tcPr>
          <w:p w:rsidR="00A347D8" w:rsidRPr="00311A6F" w:rsidRDefault="00822BF5" w:rsidP="00A347D8">
            <w:pPr>
              <w:jc w:val="both"/>
              <w:rPr>
                <w:rFonts w:ascii="Times New Roman" w:eastAsia="TimesNewRomanPS-BoldMT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nl-NL"/>
              </w:rPr>
              <w:t>Cho tính chất ảnh (thật, ảo)</w:t>
            </w:r>
          </w:p>
        </w:tc>
        <w:tc>
          <w:tcPr>
            <w:tcW w:w="127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9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A347D8" w:rsidRPr="00311A6F" w:rsidTr="00822BF5">
        <w:tc>
          <w:tcPr>
            <w:tcW w:w="1515" w:type="dxa"/>
            <w:vAlign w:val="center"/>
          </w:tcPr>
          <w:p w:rsidR="00A347D8" w:rsidRPr="00311A6F" w:rsidRDefault="00A347D8" w:rsidP="00822BF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11A6F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 xml:space="preserve">Số câu : </w:t>
            </w:r>
            <w:r w:rsidR="00822BF5">
              <w:rPr>
                <w:rFonts w:ascii="Times New Roman" w:eastAsia="TimesNewRomanPS-BoldMT" w:hAnsi="Times New Roman" w:cs="Times New Roman"/>
                <w:b/>
                <w:i/>
                <w:sz w:val="24"/>
                <w:szCs w:val="24"/>
                <w:lang w:val="nl-NL"/>
              </w:rPr>
              <w:t>8</w:t>
            </w:r>
          </w:p>
        </w:tc>
        <w:tc>
          <w:tcPr>
            <w:tcW w:w="3129" w:type="dxa"/>
          </w:tcPr>
          <w:p w:rsidR="00A347D8" w:rsidRPr="00311A6F" w:rsidRDefault="0025590C" w:rsidP="00A347D8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4</w:t>
            </w:r>
            <w:r w:rsidR="00A347D8"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843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2</w:t>
            </w:r>
            <w:r w:rsidRPr="00311A6F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559" w:type="dxa"/>
          </w:tcPr>
          <w:p w:rsidR="00A347D8" w:rsidRPr="00311A6F" w:rsidRDefault="00822BF5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  <w:r w:rsidR="00A347D8" w:rsidRPr="00311A6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âu</w:t>
            </w:r>
          </w:p>
        </w:tc>
        <w:tc>
          <w:tcPr>
            <w:tcW w:w="1276" w:type="dxa"/>
          </w:tcPr>
          <w:p w:rsidR="00A347D8" w:rsidRPr="00311A6F" w:rsidRDefault="00A347D8" w:rsidP="00A347D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96" w:type="dxa"/>
          </w:tcPr>
          <w:p w:rsidR="00A347D8" w:rsidRPr="0091656F" w:rsidRDefault="00822BF5" w:rsidP="00A347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8</w:t>
            </w:r>
            <w:r w:rsidR="00A347D8" w:rsidRPr="0091656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câu</w:t>
            </w:r>
          </w:p>
        </w:tc>
      </w:tr>
    </w:tbl>
    <w:p w:rsidR="0025590C" w:rsidRDefault="0025590C" w:rsidP="00DD6E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C5982" w:rsidRPr="00A347D8" w:rsidRDefault="00A347D8" w:rsidP="00DD6ED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7D8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="001C5982" w:rsidRPr="00A347D8">
        <w:rPr>
          <w:rFonts w:ascii="Times New Roman" w:hAnsi="Times New Roman" w:cs="Times New Roman"/>
          <w:b/>
          <w:sz w:val="28"/>
          <w:szCs w:val="28"/>
        </w:rPr>
        <w:t>PHẦN TỰ LUẬN (2 điểm)</w:t>
      </w:r>
    </w:p>
    <w:p w:rsidR="00A347D8" w:rsidRPr="00A347D8" w:rsidRDefault="00A347D8" w:rsidP="00A347D8">
      <w:pPr>
        <w:rPr>
          <w:rFonts w:ascii="Times New Roman" w:hAnsi="Times New Roman" w:cs="Times New Roman"/>
          <w:b/>
          <w:sz w:val="28"/>
          <w:szCs w:val="28"/>
        </w:rPr>
      </w:pPr>
      <w:r w:rsidRPr="00A347D8">
        <w:rPr>
          <w:rFonts w:ascii="Times New Roman" w:hAnsi="Times New Roman" w:cs="Times New Roman"/>
          <w:b/>
          <w:sz w:val="28"/>
          <w:szCs w:val="28"/>
        </w:rPr>
        <w:t>Câu 1 (1 điểm - Mức độ vận dụng). V</w:t>
      </w:r>
      <w:r w:rsidR="00503F1C">
        <w:rPr>
          <w:rFonts w:ascii="Times New Roman" w:hAnsi="Times New Roman" w:cs="Times New Roman"/>
          <w:b/>
          <w:sz w:val="28"/>
          <w:szCs w:val="28"/>
        </w:rPr>
        <w:t>ận dụng hiện tượng</w:t>
      </w:r>
      <w:r w:rsidRPr="00A347D8">
        <w:rPr>
          <w:rFonts w:ascii="Times New Roman" w:hAnsi="Times New Roman" w:cs="Times New Roman"/>
          <w:b/>
          <w:sz w:val="28"/>
          <w:szCs w:val="28"/>
        </w:rPr>
        <w:t xml:space="preserve"> phản xạ toàn phần.</w:t>
      </w:r>
      <w:bookmarkStart w:id="0" w:name="_GoBack"/>
      <w:bookmarkEnd w:id="0"/>
    </w:p>
    <w:p w:rsidR="00C37A74" w:rsidRPr="0025590C" w:rsidRDefault="00A347D8" w:rsidP="0025590C">
      <w:pPr>
        <w:rPr>
          <w:rFonts w:ascii="Times New Roman" w:hAnsi="Times New Roman" w:cs="Times New Roman"/>
          <w:b/>
          <w:sz w:val="28"/>
          <w:szCs w:val="28"/>
        </w:rPr>
      </w:pPr>
      <w:r w:rsidRPr="00A347D8">
        <w:rPr>
          <w:rFonts w:ascii="Times New Roman" w:hAnsi="Times New Roman" w:cs="Times New Roman"/>
          <w:b/>
          <w:sz w:val="28"/>
          <w:szCs w:val="28"/>
        </w:rPr>
        <w:t xml:space="preserve">Câu 2 (1 điểm - mức độ vận dụng cao). Bài tập thấu kính. </w:t>
      </w:r>
    </w:p>
    <w:sectPr w:rsidR="00C37A74" w:rsidRPr="0025590C" w:rsidSect="00DD6ED4">
      <w:pgSz w:w="12240" w:h="15840"/>
      <w:pgMar w:top="568" w:right="758" w:bottom="568" w:left="993" w:header="720" w:footer="2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0B7C" w:rsidRDefault="00B60B7C" w:rsidP="00DD6ED4">
      <w:pPr>
        <w:spacing w:after="0" w:line="240" w:lineRule="auto"/>
      </w:pPr>
      <w:r>
        <w:separator/>
      </w:r>
    </w:p>
  </w:endnote>
  <w:endnote w:type="continuationSeparator" w:id="0">
    <w:p w:rsidR="00B60B7C" w:rsidRDefault="00B60B7C" w:rsidP="00DD6E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topia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0B7C" w:rsidRDefault="00B60B7C" w:rsidP="00DD6ED4">
      <w:pPr>
        <w:spacing w:after="0" w:line="240" w:lineRule="auto"/>
      </w:pPr>
      <w:r>
        <w:separator/>
      </w:r>
    </w:p>
  </w:footnote>
  <w:footnote w:type="continuationSeparator" w:id="0">
    <w:p w:rsidR="00B60B7C" w:rsidRDefault="00B60B7C" w:rsidP="00DD6ED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7713"/>
    <w:rsid w:val="001C5982"/>
    <w:rsid w:val="0025590C"/>
    <w:rsid w:val="003E5732"/>
    <w:rsid w:val="00415C1A"/>
    <w:rsid w:val="0046079C"/>
    <w:rsid w:val="0049105E"/>
    <w:rsid w:val="00503F1C"/>
    <w:rsid w:val="00512379"/>
    <w:rsid w:val="007071E0"/>
    <w:rsid w:val="00776647"/>
    <w:rsid w:val="007D0EF2"/>
    <w:rsid w:val="007E7713"/>
    <w:rsid w:val="007F6C0D"/>
    <w:rsid w:val="00822BF5"/>
    <w:rsid w:val="0084708A"/>
    <w:rsid w:val="00900C10"/>
    <w:rsid w:val="0091656F"/>
    <w:rsid w:val="00A13060"/>
    <w:rsid w:val="00A347D8"/>
    <w:rsid w:val="00B60B7C"/>
    <w:rsid w:val="00C05151"/>
    <w:rsid w:val="00C37A74"/>
    <w:rsid w:val="00DC5E1F"/>
    <w:rsid w:val="00DD6ED4"/>
    <w:rsid w:val="00EA110E"/>
    <w:rsid w:val="00EA25A7"/>
    <w:rsid w:val="00F452ED"/>
    <w:rsid w:val="00F56F4B"/>
    <w:rsid w:val="00FE2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17C74"/>
  <w15:docId w15:val="{83B830D4-7AAD-4C33-B045-1407D95A1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30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ngtxt">
    <w:name w:val="bangtxt"/>
    <w:basedOn w:val="Normal"/>
    <w:rsid w:val="007E771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rFonts w:ascii=".VnTime" w:eastAsia="Times New Roman" w:hAnsi=".VnTime" w:cs="Times New Roman"/>
      <w:spacing w:val="2"/>
      <w:sz w:val="24"/>
      <w:szCs w:val="24"/>
    </w:rPr>
  </w:style>
  <w:style w:type="paragraph" w:customStyle="1" w:styleId="bai">
    <w:name w:val="bai"/>
    <w:basedOn w:val="Normal"/>
    <w:rsid w:val="007E7713"/>
    <w:pPr>
      <w:spacing w:before="360" w:line="340" w:lineRule="exact"/>
      <w:jc w:val="center"/>
    </w:pPr>
    <w:rPr>
      <w:rFonts w:ascii=".VnUtopiaH" w:eastAsia="Times New Roman" w:hAnsi=".VnUtopiaH" w:cs=".VnTime"/>
      <w:b/>
      <w:lang w:val="de-DE"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DD6E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6ED4"/>
  </w:style>
  <w:style w:type="paragraph" w:styleId="Footer">
    <w:name w:val="footer"/>
    <w:basedOn w:val="Normal"/>
    <w:link w:val="FooterChar"/>
    <w:uiPriority w:val="99"/>
    <w:semiHidden/>
    <w:unhideWhenUsed/>
    <w:rsid w:val="00DD6E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D6E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15</cp:revision>
  <dcterms:created xsi:type="dcterms:W3CDTF">2018-04-20T13:39:00Z</dcterms:created>
  <dcterms:modified xsi:type="dcterms:W3CDTF">2021-04-19T07:35:00Z</dcterms:modified>
</cp:coreProperties>
</file>